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711" r:id="rId3"/>
  </p:sldMasterIdLst>
  <p:notesMasterIdLst>
    <p:notesMasterId r:id="rId37"/>
  </p:notesMasterIdLst>
  <p:sldIdLst>
    <p:sldId id="324" r:id="rId4"/>
    <p:sldId id="304" r:id="rId5"/>
    <p:sldId id="305" r:id="rId6"/>
    <p:sldId id="306" r:id="rId7"/>
    <p:sldId id="307" r:id="rId8"/>
    <p:sldId id="302" r:id="rId9"/>
    <p:sldId id="268" r:id="rId10"/>
    <p:sldId id="269" r:id="rId11"/>
    <p:sldId id="270" r:id="rId12"/>
    <p:sldId id="271" r:id="rId13"/>
    <p:sldId id="308" r:id="rId14"/>
    <p:sldId id="311" r:id="rId15"/>
    <p:sldId id="318" r:id="rId16"/>
    <p:sldId id="314" r:id="rId17"/>
    <p:sldId id="319" r:id="rId18"/>
    <p:sldId id="320" r:id="rId19"/>
    <p:sldId id="321" r:id="rId20"/>
    <p:sldId id="322" r:id="rId21"/>
    <p:sldId id="309" r:id="rId22"/>
    <p:sldId id="275" r:id="rId23"/>
    <p:sldId id="291" r:id="rId24"/>
    <p:sldId id="290" r:id="rId25"/>
    <p:sldId id="310" r:id="rId26"/>
    <p:sldId id="323" r:id="rId27"/>
    <p:sldId id="277" r:id="rId28"/>
    <p:sldId id="278" r:id="rId29"/>
    <p:sldId id="296" r:id="rId30"/>
    <p:sldId id="297" r:id="rId31"/>
    <p:sldId id="298" r:id="rId32"/>
    <p:sldId id="299" r:id="rId33"/>
    <p:sldId id="300" r:id="rId34"/>
    <p:sldId id="266" r:id="rId35"/>
    <p:sldId id="261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3" clrIdx="1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0" autoAdjust="0"/>
    <p:restoredTop sz="93358" autoAdjust="0"/>
  </p:normalViewPr>
  <p:slideViewPr>
    <p:cSldViewPr snapToGrid="0">
      <p:cViewPr varScale="1">
        <p:scale>
          <a:sx n="78" d="100"/>
          <a:sy n="78" d="100"/>
        </p:scale>
        <p:origin x="74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03BAED-D982-4760-95E2-E14FAEB4F139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7A13CD-374C-4584-81AC-03D80C3F25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911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/>
              <a:t>Chia 2 dạng</a:t>
            </a:r>
            <a:r>
              <a:rPr lang="en-US" altLang="zh-CN" baseline="0" dirty="0"/>
              <a:t> bài: 1, Áp dụng công thức tính </a:t>
            </a:r>
            <a:r>
              <a:rPr lang="en-US" altLang="zh-CN" baseline="0" dirty="0" err="1"/>
              <a:t>Sxq</a:t>
            </a:r>
            <a:r>
              <a:rPr lang="en-US" altLang="zh-CN" baseline="0" dirty="0"/>
              <a:t>, </a:t>
            </a:r>
            <a:r>
              <a:rPr lang="en-US" altLang="zh-CN" baseline="0" dirty="0" err="1"/>
              <a:t>Stp</a:t>
            </a:r>
            <a:r>
              <a:rPr lang="en-US" altLang="zh-CN" baseline="0" dirty="0"/>
              <a:t>, V hình chóp   2/ Vận dụng giải bài toán thực tế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0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43120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2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484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3827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4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02498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5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0801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6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33273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546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13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4410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DFF6C7-0868-420D-B257-8082F0DAB85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55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62841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4A1E0-1755-48BF-80A8-F4677C43369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0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D: GV bấm</a:t>
            </a:r>
            <a:r>
              <a:rPr lang="en-US" baseline="0" dirty="0"/>
              <a:t> Quay để bắt đầu chạy vòng quay và bấm vào hình mũi tên để dừng – xác định STT HS tham gia trả lời câu hỏi. Sau đó, bấm chọn câu hỏi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7A13CD-374C-4584-81AC-03D80C3F25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21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425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943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21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0169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CD64B8-D410-4FB2-A5EE-9A999334D321}" type="slidenum">
              <a:rPr lang="en-US" altLang="vi-V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62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040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045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382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828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7180492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2999797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571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7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15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812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599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32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63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533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4746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054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269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93590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4521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65438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1243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80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766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9219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BDDAB-A06B-4C77-A9B1-539AEB0356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212258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9179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17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44871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2176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884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592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137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8413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90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079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885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34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33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8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406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56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36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2E4E6EC0-A967-418A-A545-14E4C792A184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306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72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9B3D9C31-E947-4CAD-833E-BED9C3083B4A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15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72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293BD266-45D8-49F0-BF3F-D81FD3AB01F0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35269099-1AD7-430B-888D-1EA942DE99E1}" type="datetimeFigureOut">
              <a:rPr lang="en-US" smtClean="0"/>
              <a:t>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BEC3BC7A-B7C0-4223-B888-81ACE8227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094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Relationship Id="rId14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.png"/><Relationship Id="rId5" Type="http://schemas.openxmlformats.org/officeDocument/2006/relationships/slide" Target="slide7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2.png"/><Relationship Id="rId11" Type="http://schemas.openxmlformats.org/officeDocument/2006/relationships/image" Target="../media/image17.png"/><Relationship Id="rId5" Type="http://schemas.openxmlformats.org/officeDocument/2006/relationships/image" Target="../media/image51.png"/><Relationship Id="rId10" Type="http://schemas.openxmlformats.org/officeDocument/2006/relationships/image" Target="../media/image54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V%C6%B0%C6%A1ng_tri%E1%BB%81u_th%E1%BB%A9_4" TargetMode="External"/><Relationship Id="rId3" Type="http://schemas.openxmlformats.org/officeDocument/2006/relationships/image" Target="../media/image60.jpeg"/><Relationship Id="rId7" Type="http://schemas.openxmlformats.org/officeDocument/2006/relationships/hyperlink" Target="https://vi.wikipedia.org/wiki/Khufu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vi.wikipedia.org/wiki/Pharaon" TargetMode="External"/><Relationship Id="rId5" Type="http://schemas.openxmlformats.org/officeDocument/2006/relationships/hyperlink" Target="https://reference.vn/kim-tu-thap-giza-duoc-xay-dung-nhu-the-nao.html" TargetMode="External"/><Relationship Id="rId4" Type="http://schemas.openxmlformats.org/officeDocument/2006/relationships/image" Target="../media/image61.jpeg"/><Relationship Id="rId9" Type="http://schemas.openxmlformats.org/officeDocument/2006/relationships/hyperlink" Target="https://vi.wikipedia.org/wiki/Ai_C%E1%BA%ADp_c%E1%BB%95_%C4%91%E1%BA%A1i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4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63.png"/><Relationship Id="rId11" Type="http://schemas.openxmlformats.org/officeDocument/2006/relationships/slide" Target="slide28.xml"/><Relationship Id="rId5" Type="http://schemas.openxmlformats.org/officeDocument/2006/relationships/image" Target="../media/image6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1.wav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7.png"/><Relationship Id="rId10" Type="http://schemas.openxmlformats.org/officeDocument/2006/relationships/image" Target="../media/image68.png"/><Relationship Id="rId4" Type="http://schemas.openxmlformats.org/officeDocument/2006/relationships/audio" Target="../media/audio2.wav"/><Relationship Id="rId9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1.wav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7.png"/><Relationship Id="rId10" Type="http://schemas.openxmlformats.org/officeDocument/2006/relationships/image" Target="../media/image68.png"/><Relationship Id="rId4" Type="http://schemas.openxmlformats.org/officeDocument/2006/relationships/audio" Target="../media/audio2.wav"/><Relationship Id="rId9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jp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1.wav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7.png"/><Relationship Id="rId10" Type="http://schemas.openxmlformats.org/officeDocument/2006/relationships/image" Target="../media/image68.png"/><Relationship Id="rId4" Type="http://schemas.openxmlformats.org/officeDocument/2006/relationships/audio" Target="../media/audio2.wav"/><Relationship Id="rId9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7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10.xml"/><Relationship Id="rId12" Type="http://schemas.openxmlformats.org/officeDocument/2006/relationships/image" Target="../media/image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9.xml"/><Relationship Id="rId11" Type="http://schemas.openxmlformats.org/officeDocument/2006/relationships/image" Target="../media/image26.gif"/><Relationship Id="rId5" Type="http://schemas.openxmlformats.org/officeDocument/2006/relationships/slide" Target="slide8.xml"/><Relationship Id="rId10" Type="http://schemas.openxmlformats.org/officeDocument/2006/relationships/image" Target="../media/image25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.png"/><Relationship Id="rId5" Type="http://schemas.openxmlformats.org/officeDocument/2006/relationships/slide" Target="slide7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4.png"/><Relationship Id="rId5" Type="http://schemas.openxmlformats.org/officeDocument/2006/relationships/slide" Target="slide7.xml"/><Relationship Id="rId10" Type="http://schemas.openxmlformats.org/officeDocument/2006/relationships/image" Target="../media/image30.wmf"/><Relationship Id="rId4" Type="http://schemas.microsoft.com/office/2007/relationships/hdphoto" Target="../media/hdphoto1.wdp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B13B943-868E-4214-9732-2E9EFE6A6DFD}"/>
              </a:ext>
            </a:extLst>
          </p:cNvPr>
          <p:cNvSpPr/>
          <p:nvPr/>
        </p:nvSpPr>
        <p:spPr>
          <a:xfrm>
            <a:off x="1713462" y="790124"/>
            <a:ext cx="8839200" cy="3479214"/>
          </a:xfrm>
          <a:prstGeom prst="rect">
            <a:avLst/>
          </a:prstGeom>
          <a:solidFill>
            <a:srgbClr val="323B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024" y="2135355"/>
            <a:ext cx="7253776" cy="364284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09861" y="3208459"/>
            <a:ext cx="7376956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NGUYỄN ĐỖ QUỲNH NHƯ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Graphic 14" descr="Pyramid Shape outline">
            <a:extLst>
              <a:ext uri="{FF2B5EF4-FFF2-40B4-BE49-F238E27FC236}">
                <a16:creationId xmlns:a16="http://schemas.microsoft.com/office/drawing/2014/main" id="{A995BD48-20F3-4416-8818-67775D20478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105089" y="490113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9489" y="101788"/>
            <a:ext cx="9748440" cy="206271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877035" y="189619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6271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grpSp>
        <p:nvGrpSpPr>
          <p:cNvPr id="26" name="Group 16">
            <a:extLst>
              <a:ext uri="{FF2B5EF4-FFF2-40B4-BE49-F238E27FC236}">
                <a16:creationId xmlns:a16="http://schemas.microsoft.com/office/drawing/2014/main" id="{AA27B642-4CA5-4BC3-B691-6B714B39618C}"/>
              </a:ext>
            </a:extLst>
          </p:cNvPr>
          <p:cNvGrpSpPr>
            <a:grpSpLocks/>
          </p:cNvGrpSpPr>
          <p:nvPr/>
        </p:nvGrpSpPr>
        <p:grpSpPr bwMode="auto">
          <a:xfrm>
            <a:off x="6379719" y="999335"/>
            <a:ext cx="2149476" cy="1607592"/>
            <a:chOff x="3542" y="2194"/>
            <a:chExt cx="1354" cy="1166"/>
          </a:xfrm>
        </p:grpSpPr>
        <p:sp>
          <p:nvSpPr>
            <p:cNvPr id="27" name="Line 6">
              <a:extLst>
                <a:ext uri="{FF2B5EF4-FFF2-40B4-BE49-F238E27FC236}">
                  <a16:creationId xmlns:a16="http://schemas.microsoft.com/office/drawing/2014/main" id="{C98BCB69-9753-4023-9586-9CEDC27746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57" y="2194"/>
              <a:ext cx="3" cy="65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8" name="Line 7">
              <a:extLst>
                <a:ext uri="{FF2B5EF4-FFF2-40B4-BE49-F238E27FC236}">
                  <a16:creationId xmlns:a16="http://schemas.microsoft.com/office/drawing/2014/main" id="{3861C022-C5FF-4EDD-8EB0-2618C625D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7" y="2196"/>
              <a:ext cx="371" cy="54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29" name="Line 8">
              <a:extLst>
                <a:ext uri="{FF2B5EF4-FFF2-40B4-BE49-F238E27FC236}">
                  <a16:creationId xmlns:a16="http://schemas.microsoft.com/office/drawing/2014/main" id="{A7B65B0C-FA2C-4936-9540-7923721EB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624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0" name="Line 9">
              <a:extLst>
                <a:ext uri="{FF2B5EF4-FFF2-40B4-BE49-F238E27FC236}">
                  <a16:creationId xmlns:a16="http://schemas.microsoft.com/office/drawing/2014/main" id="{9BAB77B2-3004-4B4B-8FCE-E040A6346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52" y="2832"/>
              <a:ext cx="384" cy="52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1" name="Line 10">
              <a:extLst>
                <a:ext uri="{FF2B5EF4-FFF2-40B4-BE49-F238E27FC236}">
                  <a16:creationId xmlns:a16="http://schemas.microsoft.com/office/drawing/2014/main" id="{FD834A59-9089-4F28-9833-8729FF58E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9" y="2194"/>
              <a:ext cx="1317" cy="82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2" name="Line 11">
              <a:extLst>
                <a:ext uri="{FF2B5EF4-FFF2-40B4-BE49-F238E27FC236}">
                  <a16:creationId xmlns:a16="http://schemas.microsoft.com/office/drawing/2014/main" id="{9E70393A-A472-4CE6-BBB6-4BA769474E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36" y="2736"/>
              <a:ext cx="960" cy="288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3" name="Line 12">
              <a:extLst>
                <a:ext uri="{FF2B5EF4-FFF2-40B4-BE49-F238E27FC236}">
                  <a16:creationId xmlns:a16="http://schemas.microsoft.com/office/drawing/2014/main" id="{C6397611-02AB-4C5B-9047-25CAC7C51C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832"/>
              <a:ext cx="1354" cy="19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4" name="Line 13">
              <a:extLst>
                <a:ext uri="{FF2B5EF4-FFF2-40B4-BE49-F238E27FC236}">
                  <a16:creationId xmlns:a16="http://schemas.microsoft.com/office/drawing/2014/main" id="{7C93CD74-D042-4749-A64C-AF87D9495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3024"/>
              <a:ext cx="960" cy="33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5" name="Line 14">
              <a:extLst>
                <a:ext uri="{FF2B5EF4-FFF2-40B4-BE49-F238E27FC236}">
                  <a16:creationId xmlns:a16="http://schemas.microsoft.com/office/drawing/2014/main" id="{2285C63D-B22D-489A-B299-34CFFB70C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4" y="3024"/>
              <a:ext cx="912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endParaRPr>
            </a:p>
          </p:txBody>
        </p:sp>
        <p:sp>
          <p:nvSpPr>
            <p:cNvPr id="36" name="Rectangle 15">
              <a:extLst>
                <a:ext uri="{FF2B5EF4-FFF2-40B4-BE49-F238E27FC236}">
                  <a16:creationId xmlns:a16="http://schemas.microsoft.com/office/drawing/2014/main" id="{1EA22E36-A211-4F8F-943E-E405D440F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4" y="3024"/>
              <a:ext cx="48" cy="48"/>
            </a:xfrm>
            <a:prstGeom prst="rect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7" name="Text Box 17">
            <a:extLst>
              <a:ext uri="{FF2B5EF4-FFF2-40B4-BE49-F238E27FC236}">
                <a16:creationId xmlns:a16="http://schemas.microsoft.com/office/drawing/2014/main" id="{A96167A7-8FDB-4ABE-BAA7-77ED6EFDE86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942572" y="113819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cm</a:t>
            </a:r>
          </a:p>
        </p:txBody>
      </p:sp>
      <p:sp>
        <p:nvSpPr>
          <p:cNvPr id="38" name="Text Box 18">
            <a:extLst>
              <a:ext uri="{FF2B5EF4-FFF2-40B4-BE49-F238E27FC236}">
                <a16:creationId xmlns:a16="http://schemas.microsoft.com/office/drawing/2014/main" id="{B0A16EC9-B89B-4A76-AC70-9B048794C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096" y="182811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c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63530"/>
              </p:ext>
            </p:extLst>
          </p:nvPr>
        </p:nvGraphicFramePr>
        <p:xfrm>
          <a:off x="2310062" y="3068153"/>
          <a:ext cx="3288633" cy="768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0062" y="3068153"/>
                        <a:ext cx="3288633" cy="768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6280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57943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1284908" y="1242913"/>
            <a:ext cx="8896350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AB, SBC, SCD, SD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8726" y="3395796"/>
            <a:ext cx="9091612" cy="38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M, SN, SP, SQ 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:đườ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AB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BC, SCD, SDA hay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.ABCD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812597" y="3110435"/>
            <a:ext cx="1721264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.VnTime" panose="020B7200000000000000" pitchFamily="34" charset="0"/>
              </a:rPr>
              <a:t>đoạn</a:t>
            </a:r>
            <a:r>
              <a:rPr lang="en-US" altLang="vi-VN" sz="24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5542271" y="262777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3"/>
          <a:stretch>
            <a:fillRect/>
          </a:stretch>
        </p:blipFill>
        <p:spPr>
          <a:xfrm>
            <a:off x="4106068" y="3395796"/>
            <a:ext cx="3910013" cy="340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716964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2" grpId="0"/>
      <p:bldP spid="13" grpId="0" autoUpdateAnimBg="0"/>
      <p:bldP spid="71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926272" y="766284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DIỆN TÍCH XUNG QUAN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3"/>
          <a:stretch>
            <a:fillRect/>
          </a:stretch>
        </p:blipFill>
        <p:spPr>
          <a:xfrm>
            <a:off x="6396797" y="2418368"/>
            <a:ext cx="3910013" cy="340836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26272" y="1117086"/>
            <a:ext cx="8263282" cy="149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ung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h của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đoạn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vi-V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ý hiệu là</a:t>
            </a:r>
            <a:r>
              <a:rPr lang="en-US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vi-V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vi-VN" sz="24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endParaRPr lang="vi-VN" alt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238349" y="326212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4238348" y="3779650"/>
            <a:ext cx="323587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95331" y="3179850"/>
            <a:ext cx="1630017" cy="850350"/>
            <a:chOff x="2097157" y="4158972"/>
            <a:chExt cx="1630017" cy="850350"/>
          </a:xfrm>
        </p:grpSpPr>
        <p:sp>
          <p:nvSpPr>
            <p:cNvPr id="6" name="Rectangle 5"/>
            <p:cNvSpPr/>
            <p:nvPr/>
          </p:nvSpPr>
          <p:spPr>
            <a:xfrm>
              <a:off x="2097157" y="4158972"/>
              <a:ext cx="1630017" cy="8503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562009"/>
                </p:ext>
              </p:extLst>
            </p:nvPr>
          </p:nvGraphicFramePr>
          <p:xfrm>
            <a:off x="2097157" y="4158972"/>
            <a:ext cx="153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36480" imgH="825480" progId="Equation.DSMT4">
                    <p:embed/>
                  </p:oleObj>
                </mc:Choice>
                <mc:Fallback>
                  <p:oleObj name="Equation" r:id="rId4" imgW="15364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97157" y="4158972"/>
                          <a:ext cx="1536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66937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0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30961"/>
              </p:ext>
            </p:extLst>
          </p:nvPr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14897"/>
              </p:ext>
            </p:extLst>
          </p:nvPr>
        </p:nvGraphicFramePr>
        <p:xfrm>
          <a:off x="6632813" y="4207079"/>
          <a:ext cx="2156346" cy="117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2813" y="4207079"/>
                        <a:ext cx="2156346" cy="117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35063"/>
              </p:ext>
            </p:extLst>
          </p:nvPr>
        </p:nvGraphicFramePr>
        <p:xfrm>
          <a:off x="8789159" y="4366618"/>
          <a:ext cx="2289980" cy="89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9159" y="4366618"/>
                        <a:ext cx="2289980" cy="89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61042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cm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8"/>
            <a:ext cx="6061633" cy="101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09745" y="2732736"/>
            <a:ext cx="3314462" cy="3016804"/>
            <a:chOff x="1955800" y="2755900"/>
            <a:chExt cx="2882900" cy="2324100"/>
          </a:xfrm>
        </p:grpSpPr>
        <p:sp>
          <p:nvSpPr>
            <p:cNvPr id="21521" name="Rectangle 2"/>
            <p:cNvSpPr>
              <a:spLocks noChangeArrowheads="1"/>
            </p:cNvSpPr>
            <p:nvPr/>
          </p:nvSpPr>
          <p:spPr bwMode="auto">
            <a:xfrm>
              <a:off x="3705346" y="3036022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 cm</a:t>
              </a:r>
            </a:p>
          </p:txBody>
        </p:sp>
        <p:sp>
          <p:nvSpPr>
            <p:cNvPr id="21522" name="Line 49"/>
            <p:cNvSpPr>
              <a:spLocks noChangeShapeType="1"/>
            </p:cNvSpPr>
            <p:nvPr/>
          </p:nvSpPr>
          <p:spPr bwMode="auto">
            <a:xfrm>
              <a:off x="1968837" y="3883953"/>
              <a:ext cx="821311" cy="87590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0"/>
            <p:cNvSpPr>
              <a:spLocks noChangeShapeType="1"/>
            </p:cNvSpPr>
            <p:nvPr/>
          </p:nvSpPr>
          <p:spPr bwMode="auto">
            <a:xfrm>
              <a:off x="3507165" y="3870682"/>
              <a:ext cx="821311" cy="87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1"/>
            <p:cNvSpPr>
              <a:spLocks noChangeShapeType="1"/>
            </p:cNvSpPr>
            <p:nvPr/>
          </p:nvSpPr>
          <p:spPr bwMode="auto">
            <a:xfrm>
              <a:off x="2764074" y="4746581"/>
              <a:ext cx="1590475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2"/>
            <p:cNvSpPr>
              <a:spLocks noChangeShapeType="1"/>
            </p:cNvSpPr>
            <p:nvPr/>
          </p:nvSpPr>
          <p:spPr bwMode="auto">
            <a:xfrm>
              <a:off x="1955800" y="3870682"/>
              <a:ext cx="159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5"/>
            <p:cNvSpPr>
              <a:spLocks noChangeShapeType="1"/>
            </p:cNvSpPr>
            <p:nvPr/>
          </p:nvSpPr>
          <p:spPr bwMode="auto">
            <a:xfrm flipH="1" flipV="1">
              <a:off x="3129101" y="2755900"/>
              <a:ext cx="443247" cy="1990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6"/>
            <p:cNvSpPr>
              <a:spLocks noChangeShapeType="1"/>
            </p:cNvSpPr>
            <p:nvPr/>
          </p:nvSpPr>
          <p:spPr bwMode="auto">
            <a:xfrm flipH="1">
              <a:off x="1981873" y="2755900"/>
              <a:ext cx="1160265" cy="11280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7"/>
            <p:cNvSpPr>
              <a:spLocks noChangeShapeType="1"/>
            </p:cNvSpPr>
            <p:nvPr/>
          </p:nvSpPr>
          <p:spPr bwMode="auto">
            <a:xfrm flipH="1">
              <a:off x="2764074" y="2769171"/>
              <a:ext cx="365027" cy="1964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"/>
            <p:cNvSpPr>
              <a:spLocks noChangeShapeType="1"/>
            </p:cNvSpPr>
            <p:nvPr/>
          </p:nvSpPr>
          <p:spPr bwMode="auto">
            <a:xfrm>
              <a:off x="3129101" y="2769171"/>
              <a:ext cx="1199374" cy="19774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9"/>
            <p:cNvSpPr>
              <a:spLocks noChangeShapeType="1"/>
            </p:cNvSpPr>
            <p:nvPr/>
          </p:nvSpPr>
          <p:spPr bwMode="auto">
            <a:xfrm>
              <a:off x="3129101" y="2755900"/>
              <a:ext cx="391100" cy="11545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3"/>
            <p:cNvSpPr>
              <a:spLocks noChangeShapeType="1"/>
            </p:cNvSpPr>
            <p:nvPr/>
          </p:nvSpPr>
          <p:spPr bwMode="auto">
            <a:xfrm flipH="1">
              <a:off x="3320226" y="3273049"/>
              <a:ext cx="473148" cy="452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Rectangle 2"/>
            <p:cNvSpPr>
              <a:spLocks noChangeArrowheads="1"/>
            </p:cNvSpPr>
            <p:nvPr/>
          </p:nvSpPr>
          <p:spPr bwMode="auto">
            <a:xfrm>
              <a:off x="3091771" y="4789104"/>
              <a:ext cx="1133354" cy="29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</p:grp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25167" y="4231462"/>
          <a:ext cx="2207645" cy="115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25167" y="4231462"/>
                        <a:ext cx="2207645" cy="1159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17733"/>
              </p:ext>
            </p:extLst>
          </p:nvPr>
        </p:nvGraphicFramePr>
        <p:xfrm>
          <a:off x="6544184" y="4229518"/>
          <a:ext cx="2511188" cy="116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4184" y="4229518"/>
                        <a:ext cx="2511188" cy="116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04943"/>
              </p:ext>
            </p:extLst>
          </p:nvPr>
        </p:nvGraphicFramePr>
        <p:xfrm>
          <a:off x="9055373" y="4386238"/>
          <a:ext cx="2412728" cy="85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79360" progId="Equation.DSMT4">
                  <p:embed/>
                </p:oleObj>
              </mc:Choice>
              <mc:Fallback>
                <p:oleObj name="Equation" r:id="rId6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5373" y="4386238"/>
                        <a:ext cx="2412728" cy="85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031" y="4394642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7299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54924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880785" y="1062915"/>
            <a:ext cx="10841038" cy="1286668"/>
          </a:xfrm>
          <a:prstGeom prst="rect">
            <a:avLst/>
          </a:prstGeom>
          <a:solidFill>
            <a:srgbClr val="CCFF99">
              <a:alpha val="60000"/>
            </a:srgbClr>
          </a:solidFill>
          <a:ln>
            <a:noFill/>
          </a:ln>
        </p:spPr>
        <p:txBody>
          <a:bodyPr anchor="b"/>
          <a:lstStyle/>
          <a:p>
            <a:pPr eaLnBrk="1" hangingPunct="1">
              <a:defRPr/>
            </a:pP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16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ạ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0773" y="2425371"/>
            <a:ext cx="11408846" cy="481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S.ABCD.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4903786" y="2420342"/>
            <a:ext cx="1654176" cy="44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alt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80773" y="3175000"/>
            <a:ext cx="3581400" cy="3476625"/>
            <a:chOff x="780773" y="3175000"/>
            <a:chExt cx="3581400" cy="34766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0773" y="3175000"/>
              <a:ext cx="3581400" cy="34766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4760" y="6346825"/>
              <a:ext cx="733425" cy="26670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7509" y="2942258"/>
            <a:ext cx="6564314" cy="3942108"/>
          </a:xfrm>
          <a:prstGeom prst="rect">
            <a:avLst/>
          </a:prstGeom>
        </p:spPr>
      </p:pic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7234989" y="3481137"/>
            <a:ext cx="1" cy="2486526"/>
          </a:xfrm>
          <a:prstGeom prst="line">
            <a:avLst/>
          </a:prstGeom>
          <a:noFill/>
          <a:ln w="5080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65258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247810" grpId="0" animBg="1"/>
      <p:bldP spid="2" grpId="0" autoUpdateAnimBg="0"/>
      <p:bldP spid="13" grpId="0" autoUpdateAnimBg="0"/>
      <p:bldP spid="7194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80773" y="810925"/>
            <a:ext cx="10941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Ể TÍCH CỦA HÌNH CHÓP TỨ GIÁC ĐỀU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7924800" y="6480175"/>
            <a:ext cx="2705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vi-VN" sz="24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787537" y="178042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2874E-2460-49F3-9BF8-759BD390798A}"/>
              </a:ext>
            </a:extLst>
          </p:cNvPr>
          <p:cNvSpPr txBox="1"/>
          <p:nvPr/>
        </p:nvSpPr>
        <p:spPr>
          <a:xfrm>
            <a:off x="1054514" y="4164931"/>
            <a:ext cx="5408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(S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, 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)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54098"/>
              </p:ext>
            </p:extLst>
          </p:nvPr>
        </p:nvGraphicFramePr>
        <p:xfrm>
          <a:off x="2455585" y="2512155"/>
          <a:ext cx="1746807" cy="114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507960" progId="Equation.DSMT4">
                  <p:embed/>
                </p:oleObj>
              </mc:Choice>
              <mc:Fallback>
                <p:oleObj name="Equation" r:id="rId3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585" y="2512155"/>
                        <a:ext cx="1746807" cy="1145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1298" y="1631248"/>
            <a:ext cx="4636596" cy="52267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54514" y="1408779"/>
            <a:ext cx="73207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ó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đ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/>
              </a:rPr>
              <a:t>cao</a:t>
            </a:r>
            <a:endParaRPr lang="en-US" sz="2800" dirty="0">
              <a:solidFill>
                <a:prstClr val="black"/>
              </a:solidFill>
              <a:latin typeface="Times New Roman" panose="02020603050405020304"/>
            </a:endParaRPr>
          </a:p>
        </p:txBody>
      </p:sp>
    </p:spTree>
    <p:extLst>
      <p:ext uri="{BB962C8B-B14F-4D97-AF65-F5344CB8AC3E}">
        <p14:creationId xmlns:p14="http://schemas.microsoft.com/office/powerpoint/2010/main" val="283940223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3" grpId="0" autoUpdateAnimBg="0"/>
      <p:bldP spid="15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8839" y="920670"/>
            <a:ext cx="9620249" cy="144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c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cm 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)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256073" y="3040289"/>
            <a:ext cx="6061633" cy="95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970177" y="2532288"/>
            <a:ext cx="157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858839" y="606969"/>
            <a:ext cx="3216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</a:p>
        </p:txBody>
      </p:sp>
      <p:sp>
        <p:nvSpPr>
          <p:cNvPr id="21519" name="Rectangle 5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780773" y="123795"/>
            <a:ext cx="8890000" cy="425450"/>
          </a:xfrm>
          <a:prstGeom prst="rect">
            <a:avLst/>
          </a:prstGeom>
          <a:solidFill>
            <a:srgbClr val="07E9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  HÌNH CHÓP TỨ GIÁC 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 (T2)</a:t>
            </a:r>
            <a:endParaRPr lang="en-US" altLang="vi-VN" sz="2400" b="1" dirty="0">
              <a:solidFill>
                <a:schemeClr val="hlink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01436"/>
              </p:ext>
            </p:extLst>
          </p:nvPr>
        </p:nvGraphicFramePr>
        <p:xfrm>
          <a:off x="4856568" y="3991398"/>
          <a:ext cx="4390105" cy="1237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93480" progId="Equation.DSMT4">
                  <p:embed/>
                </p:oleObj>
              </mc:Choice>
              <mc:Fallback>
                <p:oleObj name="Equation" r:id="rId2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6568" y="3991398"/>
                        <a:ext cx="4390105" cy="1237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60652" y="2732736"/>
            <a:ext cx="3314462" cy="3016805"/>
            <a:chOff x="760652" y="2732736"/>
            <a:chExt cx="3314462" cy="3016805"/>
          </a:xfrm>
        </p:grpSpPr>
        <p:grpSp>
          <p:nvGrpSpPr>
            <p:cNvPr id="9" name="Group 8"/>
            <p:cNvGrpSpPr/>
            <p:nvPr/>
          </p:nvGrpSpPr>
          <p:grpSpPr>
            <a:xfrm>
              <a:off x="760652" y="2732736"/>
              <a:ext cx="3314462" cy="3016805"/>
              <a:chOff x="1955800" y="2755899"/>
              <a:chExt cx="2882900" cy="2324101"/>
            </a:xfrm>
          </p:grpSpPr>
          <p:sp>
            <p:nvSpPr>
              <p:cNvPr id="21521" name="Rectangle 2"/>
              <p:cNvSpPr>
                <a:spLocks noChangeArrowheads="1"/>
              </p:cNvSpPr>
              <p:nvPr/>
            </p:nvSpPr>
            <p:spPr bwMode="auto">
              <a:xfrm>
                <a:off x="3705346" y="3036022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 cm</a:t>
                </a:r>
              </a:p>
            </p:txBody>
          </p:sp>
          <p:sp>
            <p:nvSpPr>
              <p:cNvPr id="21522" name="Line 49"/>
              <p:cNvSpPr>
                <a:spLocks noChangeShapeType="1"/>
              </p:cNvSpPr>
              <p:nvPr/>
            </p:nvSpPr>
            <p:spPr bwMode="auto">
              <a:xfrm>
                <a:off x="1968837" y="3883953"/>
                <a:ext cx="821311" cy="87590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Line 50"/>
              <p:cNvSpPr>
                <a:spLocks noChangeShapeType="1"/>
              </p:cNvSpPr>
              <p:nvPr/>
            </p:nvSpPr>
            <p:spPr bwMode="auto">
              <a:xfrm>
                <a:off x="3507165" y="3870682"/>
                <a:ext cx="821311" cy="87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Line 51"/>
              <p:cNvSpPr>
                <a:spLocks noChangeShapeType="1"/>
              </p:cNvSpPr>
              <p:nvPr/>
            </p:nvSpPr>
            <p:spPr bwMode="auto">
              <a:xfrm>
                <a:off x="2764074" y="4746581"/>
                <a:ext cx="1590475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52"/>
              <p:cNvSpPr>
                <a:spLocks noChangeShapeType="1"/>
              </p:cNvSpPr>
              <p:nvPr/>
            </p:nvSpPr>
            <p:spPr bwMode="auto">
              <a:xfrm>
                <a:off x="1955800" y="3870682"/>
                <a:ext cx="15904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55"/>
              <p:cNvSpPr>
                <a:spLocks noChangeShapeType="1"/>
              </p:cNvSpPr>
              <p:nvPr/>
            </p:nvSpPr>
            <p:spPr bwMode="auto">
              <a:xfrm flipH="1" flipV="1">
                <a:off x="3129101" y="2755899"/>
                <a:ext cx="66020" cy="1454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56"/>
              <p:cNvSpPr>
                <a:spLocks noChangeShapeType="1"/>
              </p:cNvSpPr>
              <p:nvPr/>
            </p:nvSpPr>
            <p:spPr bwMode="auto">
              <a:xfrm flipH="1">
                <a:off x="1981873" y="2755900"/>
                <a:ext cx="1160265" cy="112805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7"/>
              <p:cNvSpPr>
                <a:spLocks noChangeShapeType="1"/>
              </p:cNvSpPr>
              <p:nvPr/>
            </p:nvSpPr>
            <p:spPr bwMode="auto">
              <a:xfrm flipH="1">
                <a:off x="2764074" y="2769171"/>
                <a:ext cx="365027" cy="19641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58"/>
              <p:cNvSpPr>
                <a:spLocks noChangeShapeType="1"/>
              </p:cNvSpPr>
              <p:nvPr/>
            </p:nvSpPr>
            <p:spPr bwMode="auto">
              <a:xfrm>
                <a:off x="3129101" y="2769171"/>
                <a:ext cx="1199374" cy="197741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59"/>
              <p:cNvSpPr>
                <a:spLocks noChangeShapeType="1"/>
              </p:cNvSpPr>
              <p:nvPr/>
            </p:nvSpPr>
            <p:spPr bwMode="auto">
              <a:xfrm>
                <a:off x="3129101" y="2755900"/>
                <a:ext cx="391100" cy="11545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103"/>
              <p:cNvSpPr>
                <a:spLocks noChangeShapeType="1"/>
              </p:cNvSpPr>
              <p:nvPr/>
            </p:nvSpPr>
            <p:spPr bwMode="auto">
              <a:xfrm flipH="1">
                <a:off x="3195121" y="3273049"/>
                <a:ext cx="598253" cy="3114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Rectangle 2"/>
              <p:cNvSpPr>
                <a:spLocks noChangeArrowheads="1"/>
              </p:cNvSpPr>
              <p:nvPr/>
            </p:nvSpPr>
            <p:spPr bwMode="auto">
              <a:xfrm>
                <a:off x="3091771" y="4789104"/>
                <a:ext cx="1133354" cy="290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cm</a:t>
                </a:r>
              </a:p>
            </p:txBody>
          </p:sp>
        </p:grpSp>
        <p:sp>
          <p:nvSpPr>
            <p:cNvPr id="26" name="Line 55"/>
            <p:cNvSpPr>
              <a:spLocks noChangeShapeType="1"/>
            </p:cNvSpPr>
            <p:nvPr/>
          </p:nvSpPr>
          <p:spPr bwMode="auto">
            <a:xfrm flipH="1" flipV="1">
              <a:off x="2179001" y="4369030"/>
              <a:ext cx="199589" cy="100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5"/>
            <p:cNvSpPr>
              <a:spLocks noChangeShapeType="1"/>
            </p:cNvSpPr>
            <p:nvPr/>
          </p:nvSpPr>
          <p:spPr bwMode="auto">
            <a:xfrm flipV="1">
              <a:off x="2378590" y="4369028"/>
              <a:ext cx="1102" cy="2510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3491374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319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791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30C6B50B-10D9-40BC-A7B7-6DA3ADDB9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282" y="-169193"/>
            <a:ext cx="12765386" cy="697801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7" t="5452" r="53867" b="6845"/>
          <a:stretch/>
        </p:blipFill>
        <p:spPr>
          <a:xfrm>
            <a:off x="52756" y="180676"/>
            <a:ext cx="5422811" cy="63899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251750" y="956180"/>
            <a:ext cx="27537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ÁC DẠNG BÀI TẬP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179D16C-89BB-49CB-9AE4-F3F6AA96647D}"/>
              </a:ext>
            </a:extLst>
          </p:cNvPr>
          <p:cNvSpPr txBox="1"/>
          <p:nvPr/>
        </p:nvSpPr>
        <p:spPr>
          <a:xfrm>
            <a:off x="4806005" y="1294734"/>
            <a:ext cx="7127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 diện tích </a:t>
            </a:r>
            <a:r>
              <a:rPr lang="en-US" sz="3200" b="1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3200" b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n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ình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8A5EBCC-FF6F-45C3-B5D7-FD0A073AF618}"/>
              </a:ext>
            </a:extLst>
          </p:cNvPr>
          <p:cNvSpPr txBox="1"/>
          <p:nvPr/>
        </p:nvSpPr>
        <p:spPr>
          <a:xfrm>
            <a:off x="4806005" y="2810859"/>
            <a:ext cx="739449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2.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thể tích của hình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óp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2626E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endParaRPr lang="en-US" sz="3200" dirty="0">
              <a:solidFill>
                <a:srgbClr val="2626E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89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2551" y="895694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ABCD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2551" y="309956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1.</a:t>
            </a:r>
            <a:endParaRPr lang="en-US" sz="2800" dirty="0"/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4866672" y="3196318"/>
            <a:ext cx="62986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07820" y="2677900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86486"/>
              </p:ext>
            </p:extLst>
          </p:nvPr>
        </p:nvGraphicFramePr>
        <p:xfrm>
          <a:off x="4902452" y="4199563"/>
          <a:ext cx="6298487" cy="108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393480" progId="Equation.DSMT4">
                  <p:embed/>
                </p:oleObj>
              </mc:Choice>
              <mc:Fallback>
                <p:oleObj name="Equation" r:id="rId2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02452" y="4199563"/>
                        <a:ext cx="6298487" cy="108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94354" y="2359225"/>
            <a:ext cx="3176709" cy="3582400"/>
            <a:chOff x="37563" y="1909846"/>
            <a:chExt cx="3176709" cy="3582400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563" y="1909846"/>
              <a:ext cx="3176709" cy="3382345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 rot="16613403">
              <a:off x="839836" y="2894016"/>
              <a:ext cx="15648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cm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2865" y="5092136"/>
              <a:ext cx="8203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cm</a:t>
              </a:r>
            </a:p>
          </p:txBody>
        </p:sp>
      </p:grp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084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55197"/>
            <a:ext cx="5720013" cy="4546130"/>
          </a:xfrm>
          <a:prstGeom prst="rect">
            <a:avLst/>
          </a:prstGeom>
        </p:spPr>
      </p:pic>
      <p:sp>
        <p:nvSpPr>
          <p:cNvPr id="3" name="Google Shape;1040;p39"/>
          <p:cNvSpPr txBox="1"/>
          <p:nvPr/>
        </p:nvSpPr>
        <p:spPr>
          <a:xfrm>
            <a:off x="3684761" y="-15338"/>
            <a:ext cx="3379735" cy="58512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3985" y="324504"/>
            <a:ext cx="16087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272182" y="1031918"/>
            <a:ext cx="92798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</a:t>
            </a:r>
            <a:r>
              <a:rPr lang="en-AU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m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.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ình chóp tứ giác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5492314" y="2935331"/>
            <a:ext cx="6539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33462" y="2416913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27062"/>
              </p:ext>
            </p:extLst>
          </p:nvPr>
        </p:nvGraphicFramePr>
        <p:xfrm>
          <a:off x="6032500" y="3507690"/>
          <a:ext cx="5533858" cy="111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2500" y="3507690"/>
                        <a:ext cx="5533858" cy="1113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37479" flipH="1">
            <a:off x="9807012" y="111449"/>
            <a:ext cx="2154501" cy="3075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1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42684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55620" y="390220"/>
            <a:ext cx="96150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AU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AU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.SGK: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2 m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8 m 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AU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).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800 000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160423" y="3117275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87441" y="2668252"/>
            <a:ext cx="1004935" cy="46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295" y="2667074"/>
            <a:ext cx="5484361" cy="4071574"/>
          </a:xfrm>
          <a:prstGeom prst="rect">
            <a:avLst/>
          </a:prstGeom>
        </p:spPr>
      </p:pic>
      <p:pic>
        <p:nvPicPr>
          <p:cNvPr id="11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707705" y="29875"/>
            <a:ext cx="1450109" cy="97882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8926" y="3547215"/>
          <a:ext cx="5539829" cy="84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8926" y="3547215"/>
                        <a:ext cx="5539829" cy="84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175942" y="4367003"/>
            <a:ext cx="6539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ế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10868" y="5107231"/>
          <a:ext cx="4376921" cy="4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0868" y="5107231"/>
                        <a:ext cx="4376921" cy="4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10587789" y="5090851"/>
            <a:ext cx="11545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A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A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402" y="854015"/>
            <a:ext cx="2411412" cy="145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16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0" grpId="0"/>
      <p:bldP spid="39" grpId="0"/>
      <p:bldP spid="40" grpId="0"/>
      <p:bldP spid="16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58" y="3594753"/>
            <a:ext cx="3380290" cy="257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6320" y="252297"/>
            <a:ext cx="3960054" cy="32960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5399" y="205933"/>
            <a:ext cx="4542983" cy="33888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8190" y="3548390"/>
            <a:ext cx="2923589" cy="2988799"/>
          </a:xfrm>
          <a:prstGeom prst="rect">
            <a:avLst/>
          </a:prstGeom>
        </p:spPr>
      </p:pic>
      <p:pic>
        <p:nvPicPr>
          <p:cNvPr id="10" name="Picture 2" descr="Hình chóp đều - Toán lớp 8 [Online Math - olm.vn] - YouTube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5" r="13857"/>
          <a:stretch/>
        </p:blipFill>
        <p:spPr bwMode="auto">
          <a:xfrm>
            <a:off x="4804615" y="3553858"/>
            <a:ext cx="2937244" cy="2714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3351890" y="1568722"/>
            <a:ext cx="5332805" cy="3599147"/>
            <a:chOff x="7010874" y="-184481"/>
            <a:chExt cx="3005751" cy="1906354"/>
          </a:xfrm>
        </p:grpSpPr>
        <p:sp>
          <p:nvSpPr>
            <p:cNvPr id="12" name="Explosion 1 11"/>
            <p:cNvSpPr/>
            <p:nvPr/>
          </p:nvSpPr>
          <p:spPr>
            <a:xfrm>
              <a:off x="7010874" y="-184481"/>
              <a:ext cx="3005751" cy="1906354"/>
            </a:xfrm>
            <a:prstGeom prst="irregularSeal1">
              <a:avLst/>
            </a:prstGeom>
            <a:solidFill>
              <a:srgbClr val="FFFF00"/>
            </a:solidFill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58295" y="414794"/>
              <a:ext cx="2098707" cy="635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 TÌM MỘT SỐ HÌNH ẢNH THỰC TẾ CÓ MÔ HÌNH HÌNH CHÓP ĐỀU</a:t>
              </a:r>
            </a:p>
          </p:txBody>
        </p:sp>
      </p:grpSp>
      <p:pic>
        <p:nvPicPr>
          <p:cNvPr id="16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768" y="234613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05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 descr="Description: ANd9GcRi-F1V-d_mmoo33BrVBC3r0s00Tbmocyr3h3YRR6eSnbFhPXI5H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74" y="294473"/>
            <a:ext cx="5739132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Description: 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371" y="294473"/>
            <a:ext cx="5649363" cy="36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00815" y="3894854"/>
            <a:ext cx="432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tháp bằng kính</a:t>
            </a:r>
          </a:p>
        </p:txBody>
      </p:sp>
      <p:sp>
        <p:nvSpPr>
          <p:cNvPr id="3" name="Rectangle 2"/>
          <p:cNvSpPr/>
          <p:nvPr/>
        </p:nvSpPr>
        <p:spPr>
          <a:xfrm>
            <a:off x="7311446" y="3925611"/>
            <a:ext cx="4010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m tự tháp Kê-Ốp ở Ai Cập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4474" y="4309448"/>
            <a:ext cx="117866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tự tháp là cách gọi chung của các kiến trúc hình chóp tứ giác đều. 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Kim tự tháp Kê Ố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ừng sững trên cao nguyên Giza, Đại kim tự tháp Kê Ốp là công trình nhân tạo vĩ đại nhất mọi thời đại. Là một trong 7 kỳ quan thế giới, Đại kim tự tháp Giza (còn gọi là kim tự tháp Khufu hay Kheops – Kê Ốp) được xây dựng từ khoảng 2,3 triệu khối đá vôi và đá granite có khối lượng từ 2 – 50 tấn. Mọi người cũng cho rằng Đại kim tự tháp được xây dựng làm lăng mộ cho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 tooltip="Pharaon"/>
              </a:rPr>
              <a:t>Pharao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 tooltip="Khufu"/>
              </a:rPr>
              <a:t>Khuf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uộc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 tooltip="Vương triều thứ 4"/>
              </a:rPr>
              <a:t>Triều đại thứ 4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hời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 tooltip="Ai Cập cổ đại"/>
              </a:rPr>
              <a:t>Ai Cập cổ đại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20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535" y="0"/>
            <a:ext cx="9254531" cy="6896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8182" y="1313235"/>
            <a:ext cx="753893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Thủ môn tài ba - ragdoll goalie</a:t>
            </a:r>
            <a:r>
              <a:rPr lang="vi-VN" sz="2400" b="1" dirty="0">
                <a:latin typeface="+mj-lt"/>
              </a:rPr>
              <a:t> 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là một trong những game thể thao rất hấp dẫn giành cho gamer yêu thích bộ môn bóng đá. Với cách chơi đơn giản, nội dung mới mẻ, trong 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game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 này, người chơi sẽ có cơ hội hóa thân thành chàng thủ môn tài ba đỡ bóng trong loạt đá luân lưu tranh cúp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3317" y="218733"/>
            <a:ext cx="6710968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HỦ MÔN TÀI BA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540" y="158442"/>
            <a:ext cx="3047619" cy="30476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93939"/>
            <a:ext cx="3047619" cy="30476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965" y="3706802"/>
            <a:ext cx="3047619" cy="30476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381" y="-887280"/>
            <a:ext cx="3047619" cy="3047619"/>
          </a:xfrm>
          <a:prstGeom prst="rect">
            <a:avLst/>
          </a:prstGeom>
        </p:spPr>
      </p:pic>
      <p:pic>
        <p:nvPicPr>
          <p:cNvPr id="14" name="V.A – Sút Và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787784" y="-765242"/>
            <a:ext cx="609600" cy="609600"/>
          </a:xfrm>
          <a:prstGeom prst="rect">
            <a:avLst/>
          </a:prstGeom>
        </p:spPr>
      </p:pic>
      <p:sp>
        <p:nvSpPr>
          <p:cNvPr id="2" name="Action Button: Forward or Next 1">
            <a:hlinkClick r:id="rId11" action="ppaction://hlinksldjump" highlightClick="1"/>
          </p:cNvPr>
          <p:cNvSpPr/>
          <p:nvPr/>
        </p:nvSpPr>
        <p:spPr>
          <a:xfrm>
            <a:off x="3921198" y="5323439"/>
            <a:ext cx="3185772" cy="93024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54674" y="5452723"/>
            <a:ext cx="2892705" cy="707886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779206154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7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6723795" y="-20167"/>
            <a:ext cx="12438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TRÍ TUỆ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56286"/>
            <a:ext cx="9125780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ể tích của hình chóp tứ giác đều có cạnh đáy bằng 3 cm và chiều cao 4 cm là 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32" y="5638829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2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2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2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7091918" y="5627611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6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169768"/>
            <a:ext cx="3209866" cy="420014"/>
          </a:xfrm>
          <a:prstGeom prst="homePlat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8 cm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201" y="2734698"/>
            <a:ext cx="2633162" cy="2633162"/>
          </a:xfrm>
          <a:prstGeom prst="rect">
            <a:avLst/>
          </a:prstGeom>
        </p:spPr>
      </p:pic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468100" y="6077350"/>
            <a:ext cx="717365" cy="55899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660786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17696 -0.29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0.00416 -0.29977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1797 -0.49908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0.20886 -0.29028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2878888" y="733690"/>
            <a:ext cx="12499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2159006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2" y="4581808"/>
            <a:ext cx="9439843" cy="940978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tứ giác đều có chu vi đáy bằng 8cm và trung đoạn bằng 2,4 cm là: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Pentagon 24"/>
          <p:cNvSpPr/>
          <p:nvPr/>
        </p:nvSpPr>
        <p:spPr>
          <a:xfrm>
            <a:off x="7091916" y="5662321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,6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Pentagon 25"/>
          <p:cNvSpPr/>
          <p:nvPr/>
        </p:nvSpPr>
        <p:spPr>
          <a:xfrm>
            <a:off x="1382231" y="6315795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0,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26"/>
          <p:cNvSpPr/>
          <p:nvPr/>
        </p:nvSpPr>
        <p:spPr>
          <a:xfrm>
            <a:off x="1382230" y="5657222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,2 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Pentagon 27"/>
          <p:cNvSpPr/>
          <p:nvPr/>
        </p:nvSpPr>
        <p:spPr>
          <a:xfrm>
            <a:off x="7091917" y="6304577"/>
            <a:ext cx="3340496" cy="516714"/>
          </a:xfrm>
          <a:prstGeom prst="homePlat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,4cm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17300" y="6241077"/>
            <a:ext cx="755465" cy="47722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9336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1755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803980"/>
            <a:ext cx="12192002" cy="848672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16514391" y="857113"/>
            <a:ext cx="12310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BẠN ĐẾN VỚI SÂN VẬN ĐỘNG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 TUỆ 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6535" y="-27408"/>
            <a:ext cx="12192002" cy="848672"/>
          </a:xfrm>
          <a:prstGeom prst="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535" y="1652652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286000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005666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3784599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4504265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83198"/>
            <a:ext cx="12192000" cy="778933"/>
          </a:xfrm>
          <a:prstGeom prst="rect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002864"/>
            <a:ext cx="12192000" cy="77893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1490885" y="2307065"/>
            <a:ext cx="9197162" cy="1970448"/>
          </a:xfrm>
          <a:prstGeom prst="trapezoid">
            <a:avLst/>
          </a:prstGeom>
          <a:noFill/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946633" y="4165396"/>
            <a:ext cx="368299" cy="13113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269062"/>
            <a:ext cx="12192000" cy="101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35" y="177794"/>
            <a:ext cx="6712262" cy="21594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226" y="668957"/>
            <a:ext cx="2099542" cy="20995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2631">
            <a:off x="2603135" y="820670"/>
            <a:ext cx="2103120" cy="210312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20305">
            <a:off x="6873984" y="-86703"/>
            <a:ext cx="2103120" cy="2103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141" y="559644"/>
            <a:ext cx="2103120" cy="2103120"/>
          </a:xfrm>
          <a:prstGeom prst="rect">
            <a:avLst/>
          </a:prstGeom>
        </p:spPr>
      </p:pic>
      <p:sp>
        <p:nvSpPr>
          <p:cNvPr id="24" name="Snip and Round Single Corner Rectangle 23"/>
          <p:cNvSpPr/>
          <p:nvPr/>
        </p:nvSpPr>
        <p:spPr>
          <a:xfrm>
            <a:off x="1382233" y="4320559"/>
            <a:ext cx="9419746" cy="1309462"/>
          </a:xfrm>
          <a:prstGeom prst="snipRound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.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thể tích của một hình chóp bằng 16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biết diện tích đáy của hình chóp bằng 12 cm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chiều cao của hình chóp bằng:</a:t>
            </a:r>
          </a:p>
        </p:txBody>
      </p:sp>
      <p:sp>
        <p:nvSpPr>
          <p:cNvPr id="25" name="Pentagon 24"/>
          <p:cNvSpPr/>
          <p:nvPr/>
        </p:nvSpPr>
        <p:spPr>
          <a:xfrm>
            <a:off x="1382229" y="628582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4 cm </a:t>
            </a:r>
          </a:p>
        </p:txBody>
      </p:sp>
      <p:sp>
        <p:nvSpPr>
          <p:cNvPr id="26" name="Pentagon 25"/>
          <p:cNvSpPr/>
          <p:nvPr/>
        </p:nvSpPr>
        <p:spPr>
          <a:xfrm>
            <a:off x="7091916" y="5695558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cm </a:t>
            </a:r>
          </a:p>
        </p:txBody>
      </p:sp>
      <p:sp>
        <p:nvSpPr>
          <p:cNvPr id="27" name="Pentagon 26"/>
          <p:cNvSpPr/>
          <p:nvPr/>
        </p:nvSpPr>
        <p:spPr>
          <a:xfrm>
            <a:off x="1382230" y="5690459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8 cm </a:t>
            </a:r>
          </a:p>
        </p:txBody>
      </p:sp>
      <p:sp>
        <p:nvSpPr>
          <p:cNvPr id="28" name="Pentagon 27"/>
          <p:cNvSpPr/>
          <p:nvPr/>
        </p:nvSpPr>
        <p:spPr>
          <a:xfrm>
            <a:off x="7091917" y="6287574"/>
            <a:ext cx="2767740" cy="475522"/>
          </a:xfrm>
          <a:prstGeom prst="homePlat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4 cm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20" b="34928"/>
          <a:stretch/>
        </p:blipFill>
        <p:spPr>
          <a:xfrm>
            <a:off x="4814201" y="3696511"/>
            <a:ext cx="2633162" cy="651753"/>
          </a:xfrm>
          <a:prstGeom prst="rect">
            <a:avLst/>
          </a:prstGeom>
        </p:spPr>
      </p:pic>
      <p:sp>
        <p:nvSpPr>
          <p:cNvPr id="2" name="Action Button: End 1">
            <a:hlinkClick r:id="" action="ppaction://hlinkshowjump?jump=nextslide" highlightClick="1"/>
          </p:cNvPr>
          <p:cNvSpPr/>
          <p:nvPr/>
        </p:nvSpPr>
        <p:spPr>
          <a:xfrm>
            <a:off x="11493500" y="6285824"/>
            <a:ext cx="698500" cy="47552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892425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7696 -0.2918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41" y="-1460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0416 -0.29976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15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1797 -0.49907 " pathEditMode="relative" rAng="0" ptsTypes="AA">
                                      <p:cBhvr>
                                        <p:cTn id="5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98" y="-2495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 va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20886 -0.29027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43" y="-145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 tru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/>
      <p:bldP spid="25" grpId="0" animBg="1"/>
      <p:bldP spid="25" grpId="1" animBg="1"/>
      <p:bldP spid="25" grpId="2" animBg="1"/>
      <p:bldP spid="25" grpId="3" animBg="1"/>
      <p:bldP spid="26" grpId="0" animBg="1"/>
      <p:bldP spid="27" grpId="0" animBg="1"/>
      <p:bldP spid="2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1135311" y="1271411"/>
            <a:ext cx="7616187" cy="1301739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CÁC BẠN CHIẾN THẮNG TRONG CUỘC CHƠI 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338" y="2573150"/>
            <a:ext cx="7200900" cy="3676650"/>
          </a:xfrm>
          <a:prstGeom prst="rect">
            <a:avLst/>
          </a:prstGeom>
        </p:spPr>
      </p:pic>
      <p:pic>
        <p:nvPicPr>
          <p:cNvPr id="10" name="图片 8" descr="卡通人物&#10;&#10;描述已自动生成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77" t="7395" r="27708" b="41255"/>
          <a:stretch>
            <a:fillRect/>
          </a:stretch>
        </p:blipFill>
        <p:spPr>
          <a:xfrm>
            <a:off x="9738071" y="307600"/>
            <a:ext cx="1835539" cy="226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414239"/>
      </p:ext>
    </p:extLst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/>
          <p:cNvSpPr txBox="1"/>
          <p:nvPr/>
        </p:nvSpPr>
        <p:spPr>
          <a:xfrm>
            <a:off x="3582949" y="736717"/>
            <a:ext cx="7616187" cy="648464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HƯỚNG DẪN TỰ HỌC Ở NHÀ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69315" y="1290450"/>
            <a:ext cx="2598162" cy="3734223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3521621" y="2000381"/>
            <a:ext cx="777009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tính diện tích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đều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đã làm trên lớp</a:t>
            </a:r>
          </a:p>
          <a:p>
            <a:pPr algn="just"/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các bài tập cuối chương IV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07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61" y="-1925781"/>
            <a:ext cx="121920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38302" y="1916832"/>
            <a:ext cx="8634163" cy="1512168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CurveUp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 defTabSz="685800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w Cen MT" panose="020B0602020104020603"/>
              </a:rPr>
              <a:t>D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012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-31345599" y="-22715006"/>
            <a:ext cx="20939653" cy="66227995"/>
            <a:chOff x="0" y="0"/>
            <a:chExt cx="3438303" cy="611477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166557" y="2946530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442948" y="132823"/>
            <a:ext cx="9471507" cy="2718324"/>
            <a:chOff x="0" y="0"/>
            <a:chExt cx="7708697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75248" y="32531"/>
              <a:ext cx="7533449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6229" y="184355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10870410" y="1986556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756821" y="201107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10898705" y="231383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313884"/>
            <a:ext cx="85881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ó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796519" y="1137806"/>
            <a:ext cx="86481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iải quyết được một số vấn đề thực tiễn gắn với việc tính thể tích, diện tích xung quanh của hình chóp tứ giác đều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5153435" y="205689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5420126" y="2133868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5453318" y="2099262"/>
            <a:ext cx="3926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279524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3067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TextBox 235"/>
          <p:cNvSpPr txBox="1"/>
          <p:nvPr/>
        </p:nvSpPr>
        <p:spPr>
          <a:xfrm>
            <a:off x="3591095" y="1075536"/>
            <a:ext cx="536198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85738"/>
            <a:ext cx="12430125" cy="7043738"/>
          </a:xfrm>
          <a:prstGeom prst="rect">
            <a:avLst/>
          </a:prstGeom>
        </p:spPr>
      </p:pic>
      <p:sp>
        <p:nvSpPr>
          <p:cNvPr id="4" name="Google Shape;1040;p39"/>
          <p:cNvSpPr txBox="1"/>
          <p:nvPr/>
        </p:nvSpPr>
        <p:spPr>
          <a:xfrm>
            <a:off x="3453064" y="188683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29126" y="1009994"/>
            <a:ext cx="5361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</a:t>
            </a: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VÒNG QUAY MAY MẮ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14395" y="2155340"/>
            <a:ext cx="6744832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ó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âu hỏi ứng với 3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 quay. Ở mỗi lượt quay, khi vòng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 lại, mũi tên chỉ số nào thì HS số thứ tự đó được chọn câu hỏi để trả lời. Nếu trả lờ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sẽ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iểm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nếu trả lời sai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nhường quyền trả lời cho bạn khác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1752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507105" y="196448"/>
            <a:ext cx="5989320" cy="5989320"/>
            <a:chOff x="4195609" y="370620"/>
            <a:chExt cx="5989320" cy="5989320"/>
          </a:xfrm>
        </p:grpSpPr>
        <p:sp>
          <p:nvSpPr>
            <p:cNvPr id="77" name="Oval 76"/>
            <p:cNvSpPr/>
            <p:nvPr/>
          </p:nvSpPr>
          <p:spPr>
            <a:xfrm rot="6838630" flipH="1">
              <a:off x="4195609" y="370620"/>
              <a:ext cx="5989320" cy="598932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grpSp>
          <p:nvGrpSpPr>
            <p:cNvPr id="22" name="Group 21"/>
            <p:cNvGrpSpPr/>
            <p:nvPr/>
          </p:nvGrpSpPr>
          <p:grpSpPr>
            <a:xfrm rot="6346749" flipH="1">
              <a:off x="4388768" y="581313"/>
              <a:ext cx="5591047" cy="5577840"/>
              <a:chOff x="3040912" y="276082"/>
              <a:chExt cx="4856858" cy="4841174"/>
            </a:xfrm>
          </p:grpSpPr>
          <p:sp>
            <p:nvSpPr>
              <p:cNvPr id="4" name="Flowchart: Or 3"/>
              <p:cNvSpPr/>
              <p:nvPr/>
            </p:nvSpPr>
            <p:spPr>
              <a:xfrm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5" name="Flowchart: Or 4"/>
              <p:cNvSpPr/>
              <p:nvPr/>
            </p:nvSpPr>
            <p:spPr>
              <a:xfrm rot="19039217">
                <a:off x="3040912" y="276447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4" name="Flowchart: Or 13"/>
              <p:cNvSpPr/>
              <p:nvPr/>
            </p:nvSpPr>
            <p:spPr>
              <a:xfrm rot="17826581">
                <a:off x="3040913" y="27644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5" name="Flowchart: Or 14"/>
              <p:cNvSpPr/>
              <p:nvPr/>
            </p:nvSpPr>
            <p:spPr>
              <a:xfrm rot="17245264">
                <a:off x="3063191" y="276451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6" name="Flowchart: Or 15"/>
              <p:cNvSpPr/>
              <p:nvPr/>
            </p:nvSpPr>
            <p:spPr>
              <a:xfrm rot="16725312">
                <a:off x="3063191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7" name="Flowchart: Or 16"/>
              <p:cNvSpPr/>
              <p:nvPr/>
            </p:nvSpPr>
            <p:spPr>
              <a:xfrm rot="18435420">
                <a:off x="3040912" y="276446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8" name="Flowchart: Or 17"/>
              <p:cNvSpPr/>
              <p:nvPr/>
            </p:nvSpPr>
            <p:spPr>
              <a:xfrm rot="19557031">
                <a:off x="3065175" y="3007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19" name="Flowchart: Or 18"/>
              <p:cNvSpPr/>
              <p:nvPr/>
            </p:nvSpPr>
            <p:spPr>
              <a:xfrm rot="20055915">
                <a:off x="3081222" y="290008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0" name="Flowchart: Or 19"/>
              <p:cNvSpPr/>
              <p:nvPr/>
            </p:nvSpPr>
            <p:spPr>
              <a:xfrm rot="20613693">
                <a:off x="3063190" y="290009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  <p:sp>
            <p:nvSpPr>
              <p:cNvPr id="21" name="Flowchart: Or 20"/>
              <p:cNvSpPr/>
              <p:nvPr/>
            </p:nvSpPr>
            <p:spPr>
              <a:xfrm rot="21120559">
                <a:off x="3063191" y="276082"/>
                <a:ext cx="4816548" cy="4816548"/>
              </a:xfrm>
              <a:prstGeom prst="flowChar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00"/>
              </a:p>
            </p:txBody>
          </p:sp>
        </p:grpSp>
        <p:sp>
          <p:nvSpPr>
            <p:cNvPr id="23" name="Pie 22"/>
            <p:cNvSpPr/>
            <p:nvPr/>
          </p:nvSpPr>
          <p:spPr>
            <a:xfrm rot="6346749" flipH="1">
              <a:off x="4392303" y="593388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4" name="Pie 23"/>
            <p:cNvSpPr/>
            <p:nvPr/>
          </p:nvSpPr>
          <p:spPr>
            <a:xfrm rot="5838663" flipH="1">
              <a:off x="4390920" y="58771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5" name="Pie 24"/>
            <p:cNvSpPr/>
            <p:nvPr/>
          </p:nvSpPr>
          <p:spPr>
            <a:xfrm rot="5305720" flipH="1">
              <a:off x="4398242" y="58556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6" name="Pie 25"/>
            <p:cNvSpPr/>
            <p:nvPr/>
          </p:nvSpPr>
          <p:spPr>
            <a:xfrm rot="4681228" flipH="1">
              <a:off x="4405279" y="587553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7" name="Pie 26"/>
            <p:cNvSpPr/>
            <p:nvPr/>
          </p:nvSpPr>
          <p:spPr>
            <a:xfrm rot="4061674" flipH="1">
              <a:off x="4405278" y="587552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8" name="Pie 27"/>
            <p:cNvSpPr/>
            <p:nvPr/>
          </p:nvSpPr>
          <p:spPr>
            <a:xfrm rot="3451694" flipH="1">
              <a:off x="4396807" y="583650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29" name="Pie 28"/>
            <p:cNvSpPr/>
            <p:nvPr/>
          </p:nvSpPr>
          <p:spPr>
            <a:xfrm rot="2977166" flipH="1">
              <a:off x="4385498" y="584571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0" name="Pie 29"/>
            <p:cNvSpPr/>
            <p:nvPr/>
          </p:nvSpPr>
          <p:spPr>
            <a:xfrm rot="2471046" flipH="1">
              <a:off x="4393782" y="580056"/>
              <a:ext cx="5577840" cy="5591047"/>
            </a:xfrm>
            <a:prstGeom prst="pie">
              <a:avLst>
                <a:gd name="adj1" fmla="val 21656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1" name="Pie 30"/>
            <p:cNvSpPr/>
            <p:nvPr/>
          </p:nvSpPr>
          <p:spPr>
            <a:xfrm rot="1967925" flipH="1">
              <a:off x="4384404" y="599000"/>
              <a:ext cx="5577840" cy="5591047"/>
            </a:xfrm>
            <a:prstGeom prst="pie">
              <a:avLst>
                <a:gd name="adj1" fmla="val 21563108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2" name="Pie 31"/>
            <p:cNvSpPr/>
            <p:nvPr/>
          </p:nvSpPr>
          <p:spPr>
            <a:xfrm rot="1459839" flipH="1">
              <a:off x="4393253" y="596220"/>
              <a:ext cx="5577840" cy="5591047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3" name="Pie 32"/>
            <p:cNvSpPr/>
            <p:nvPr/>
          </p:nvSpPr>
          <p:spPr>
            <a:xfrm rot="926896" flipH="1">
              <a:off x="4400575" y="594069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4" name="Pie 33"/>
            <p:cNvSpPr/>
            <p:nvPr/>
          </p:nvSpPr>
          <p:spPr>
            <a:xfrm rot="302404" flipH="1">
              <a:off x="4407612" y="596056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5" name="Pie 34"/>
            <p:cNvSpPr/>
            <p:nvPr/>
          </p:nvSpPr>
          <p:spPr>
            <a:xfrm rot="21282850" flipH="1">
              <a:off x="4407611" y="596055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 rot="20672870" flipH="1">
              <a:off x="4415899" y="59428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 rot="20198342" flipH="1">
              <a:off x="4422156" y="611244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 rot="19692222" flipH="1">
              <a:off x="4396038" y="594401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6" name="Pie 45"/>
            <p:cNvSpPr/>
            <p:nvPr/>
          </p:nvSpPr>
          <p:spPr>
            <a:xfrm rot="19197111" flipH="1">
              <a:off x="4385575" y="591450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7" name="Pie 46"/>
            <p:cNvSpPr/>
            <p:nvPr/>
          </p:nvSpPr>
          <p:spPr>
            <a:xfrm rot="18689025" flipH="1">
              <a:off x="4384192" y="585779"/>
              <a:ext cx="5591047" cy="5577840"/>
            </a:xfrm>
            <a:prstGeom prst="pie">
              <a:avLst>
                <a:gd name="adj1" fmla="val 0"/>
                <a:gd name="adj2" fmla="val 551597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48" name="Pie 47"/>
            <p:cNvSpPr/>
            <p:nvPr/>
          </p:nvSpPr>
          <p:spPr>
            <a:xfrm rot="18156082" flipH="1">
              <a:off x="4391514" y="583628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dirty="0">
                <a:solidFill>
                  <a:schemeClr val="tx1"/>
                </a:solidFill>
              </a:endParaRPr>
            </a:p>
          </p:txBody>
        </p:sp>
        <p:sp>
          <p:nvSpPr>
            <p:cNvPr id="49" name="Pie 48"/>
            <p:cNvSpPr/>
            <p:nvPr/>
          </p:nvSpPr>
          <p:spPr>
            <a:xfrm rot="17531590" flipH="1">
              <a:off x="4398551" y="585615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0" name="Pie 49"/>
            <p:cNvSpPr/>
            <p:nvPr/>
          </p:nvSpPr>
          <p:spPr>
            <a:xfrm rot="16912036" flipH="1">
              <a:off x="4398550" y="585614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51" name="Pie 50"/>
            <p:cNvSpPr/>
            <p:nvPr/>
          </p:nvSpPr>
          <p:spPr>
            <a:xfrm rot="16302056" flipH="1">
              <a:off x="4393707" y="591207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2" name="Pie 51"/>
            <p:cNvSpPr/>
            <p:nvPr/>
          </p:nvSpPr>
          <p:spPr>
            <a:xfrm rot="15827528" flipH="1">
              <a:off x="4382398" y="592128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3" name="Pie 52"/>
            <p:cNvSpPr/>
            <p:nvPr/>
          </p:nvSpPr>
          <p:spPr>
            <a:xfrm rot="15321408" flipH="1">
              <a:off x="4380449" y="584722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4" name="Pie 53"/>
            <p:cNvSpPr/>
            <p:nvPr/>
          </p:nvSpPr>
          <p:spPr>
            <a:xfrm rot="14818287" flipH="1">
              <a:off x="4381304" y="6065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5" name="Pie 54"/>
            <p:cNvSpPr/>
            <p:nvPr/>
          </p:nvSpPr>
          <p:spPr>
            <a:xfrm rot="14310201" flipH="1">
              <a:off x="4386524" y="594283"/>
              <a:ext cx="5577840" cy="5591047"/>
            </a:xfrm>
            <a:prstGeom prst="pie">
              <a:avLst>
                <a:gd name="adj1" fmla="val 0"/>
                <a:gd name="adj2" fmla="val 568706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6" name="Pie 55"/>
            <p:cNvSpPr/>
            <p:nvPr/>
          </p:nvSpPr>
          <p:spPr>
            <a:xfrm rot="13777258" flipH="1">
              <a:off x="4393846" y="592131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7" name="Pie 56"/>
            <p:cNvSpPr/>
            <p:nvPr/>
          </p:nvSpPr>
          <p:spPr>
            <a:xfrm rot="13152766" flipH="1">
              <a:off x="4400883" y="594118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8" name="Pie 57"/>
            <p:cNvSpPr/>
            <p:nvPr/>
          </p:nvSpPr>
          <p:spPr>
            <a:xfrm rot="12533212" flipH="1">
              <a:off x="4400882" y="594117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59" name="Pie 58"/>
            <p:cNvSpPr/>
            <p:nvPr/>
          </p:nvSpPr>
          <p:spPr>
            <a:xfrm rot="11923232" flipH="1">
              <a:off x="4409170" y="59234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0" name="Pie 59"/>
            <p:cNvSpPr/>
            <p:nvPr/>
          </p:nvSpPr>
          <p:spPr>
            <a:xfrm rot="11448704" flipH="1">
              <a:off x="4415427" y="609306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  <a:solidFill>
              <a:srgbClr val="7030A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1" name="Pie 60"/>
            <p:cNvSpPr/>
            <p:nvPr/>
          </p:nvSpPr>
          <p:spPr>
            <a:xfrm rot="10942584" flipH="1">
              <a:off x="4410102" y="602298"/>
              <a:ext cx="5577840" cy="5591047"/>
            </a:xfrm>
            <a:prstGeom prst="pie">
              <a:avLst>
                <a:gd name="adj1" fmla="val 21538411"/>
                <a:gd name="adj2" fmla="val 527401"/>
              </a:avLst>
            </a:prstGeom>
            <a:solidFill>
              <a:srgbClr val="002060"/>
            </a:solidFill>
            <a:ln>
              <a:solidFill>
                <a:schemeClr val="tx1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4" name="Pie 63"/>
            <p:cNvSpPr/>
            <p:nvPr/>
          </p:nvSpPr>
          <p:spPr>
            <a:xfrm rot="8941336" flipH="1">
              <a:off x="4389577" y="585057"/>
              <a:ext cx="5591047" cy="5577840"/>
            </a:xfrm>
            <a:prstGeom prst="pie">
              <a:avLst>
                <a:gd name="adj1" fmla="val 0"/>
                <a:gd name="adj2" fmla="val 513898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5" name="Pie 64"/>
            <p:cNvSpPr/>
            <p:nvPr/>
          </p:nvSpPr>
          <p:spPr>
            <a:xfrm rot="8579632" flipH="1">
              <a:off x="4386667" y="580014"/>
              <a:ext cx="5591047" cy="5577840"/>
            </a:xfrm>
            <a:prstGeom prst="pie">
              <a:avLst>
                <a:gd name="adj1" fmla="val 138946"/>
                <a:gd name="adj2" fmla="val 613435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6" name="Pie 65"/>
            <p:cNvSpPr/>
            <p:nvPr/>
          </p:nvSpPr>
          <p:spPr>
            <a:xfrm rot="8067804" flipH="1">
              <a:off x="4390805" y="592258"/>
              <a:ext cx="5591047" cy="5577840"/>
            </a:xfrm>
            <a:prstGeom prst="pie">
              <a:avLst>
                <a:gd name="adj1" fmla="val 128981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7" name="Pie 66"/>
            <p:cNvSpPr/>
            <p:nvPr/>
          </p:nvSpPr>
          <p:spPr>
            <a:xfrm rot="7448250" flipH="1">
              <a:off x="4393703" y="582000"/>
              <a:ext cx="5591047" cy="5577840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8" name="Pie 67"/>
            <p:cNvSpPr/>
            <p:nvPr/>
          </p:nvSpPr>
          <p:spPr>
            <a:xfrm rot="6838270" flipH="1">
              <a:off x="4381526" y="574446"/>
              <a:ext cx="5591047" cy="5577840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69" name="Pie 68"/>
            <p:cNvSpPr/>
            <p:nvPr/>
          </p:nvSpPr>
          <p:spPr>
            <a:xfrm rot="10584875" flipH="1">
              <a:off x="4415745" y="593795"/>
              <a:ext cx="5577840" cy="5591047"/>
            </a:xfrm>
            <a:prstGeom prst="pie">
              <a:avLst>
                <a:gd name="adj1" fmla="val 136155"/>
                <a:gd name="adj2" fmla="val 613435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0" name="Pie 69"/>
            <p:cNvSpPr/>
            <p:nvPr/>
          </p:nvSpPr>
          <p:spPr>
            <a:xfrm rot="9965321" flipH="1">
              <a:off x="4415744" y="593794"/>
              <a:ext cx="5577840" cy="5591047"/>
            </a:xfrm>
            <a:prstGeom prst="pie">
              <a:avLst>
                <a:gd name="adj1" fmla="val 0"/>
                <a:gd name="adj2" fmla="val 61343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71" name="Pie 70"/>
            <p:cNvSpPr/>
            <p:nvPr/>
          </p:nvSpPr>
          <p:spPr>
            <a:xfrm rot="9355341" flipH="1">
              <a:off x="4424032" y="592023"/>
              <a:ext cx="5577840" cy="5591047"/>
            </a:xfrm>
            <a:prstGeom prst="pie">
              <a:avLst>
                <a:gd name="adj1" fmla="val 0"/>
                <a:gd name="adj2" fmla="val 51134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>
                <a:solidFill>
                  <a:schemeClr val="tx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 rot="7367479" flipH="1">
              <a:off x="6009329" y="502295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 rot="7962804" flipH="1">
              <a:off x="5699142" y="482836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 rot="8429051" flipH="1">
              <a:off x="5408006" y="465904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 rot="8900739" flipH="1">
              <a:off x="5274139" y="438857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 rot="9378651" flipH="1">
              <a:off x="5096065" y="4175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 rot="9834995" flipH="1">
              <a:off x="4897341" y="39228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7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 rot="10286503" flipH="1">
              <a:off x="4836366" y="359285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8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 rot="11304925" flipH="1">
              <a:off x="4792688" y="3190809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 rot="11700961" flipH="1">
              <a:off x="4836733" y="28032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 rot="12238630" flipH="1">
              <a:off x="4886202" y="245139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 rot="12728055" flipH="1">
              <a:off x="5039640" y="2157918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 rot="13272021" flipH="1">
              <a:off x="5210838" y="18734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3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 rot="13709764" flipH="1">
              <a:off x="5393074" y="16204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4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 rot="14052523" flipH="1">
              <a:off x="5652267" y="146533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5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 rot="14415143" flipH="1">
              <a:off x="5950583" y="124279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6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 rot="15268637" flipH="1">
              <a:off x="6256642" y="10216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7</a:t>
              </a:r>
            </a:p>
          </p:txBody>
        </p:sp>
        <p:sp>
          <p:nvSpPr>
            <p:cNvPr id="215" name="TextBox 214"/>
            <p:cNvSpPr txBox="1"/>
            <p:nvPr/>
          </p:nvSpPr>
          <p:spPr>
            <a:xfrm rot="15865568" flipH="1">
              <a:off x="6666526" y="99425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8</a:t>
              </a:r>
            </a:p>
          </p:txBody>
        </p:sp>
        <p:sp>
          <p:nvSpPr>
            <p:cNvPr id="216" name="TextBox 215"/>
            <p:cNvSpPr txBox="1"/>
            <p:nvPr/>
          </p:nvSpPr>
          <p:spPr>
            <a:xfrm rot="16424259" flipH="1">
              <a:off x="7033005" y="95462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9</a:t>
              </a:r>
            </a:p>
          </p:txBody>
        </p:sp>
        <p:sp>
          <p:nvSpPr>
            <p:cNvPr id="217" name="TextBox 216"/>
            <p:cNvSpPr txBox="1"/>
            <p:nvPr/>
          </p:nvSpPr>
          <p:spPr>
            <a:xfrm rot="16964191" flipH="1">
              <a:off x="7340350" y="89428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19" name="TextBox 218"/>
            <p:cNvSpPr txBox="1"/>
            <p:nvPr/>
          </p:nvSpPr>
          <p:spPr>
            <a:xfrm rot="17283546" flipH="1">
              <a:off x="7681887" y="986105"/>
              <a:ext cx="451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220" name="TextBox 219"/>
            <p:cNvSpPr txBox="1"/>
            <p:nvPr/>
          </p:nvSpPr>
          <p:spPr>
            <a:xfrm rot="17985188" flipH="1">
              <a:off x="8013245" y="113675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 rot="18425784" flipH="1">
              <a:off x="8360325" y="132545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22" name="TextBox 221"/>
            <p:cNvSpPr txBox="1"/>
            <p:nvPr/>
          </p:nvSpPr>
          <p:spPr>
            <a:xfrm rot="18796713" flipH="1">
              <a:off x="8549278" y="160940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223" name="TextBox 222"/>
            <p:cNvSpPr txBox="1"/>
            <p:nvPr/>
          </p:nvSpPr>
          <p:spPr>
            <a:xfrm rot="19549716" flipH="1">
              <a:off x="8724888" y="18714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224" name="TextBox 223"/>
            <p:cNvSpPr txBox="1"/>
            <p:nvPr/>
          </p:nvSpPr>
          <p:spPr>
            <a:xfrm rot="20009390" flipH="1">
              <a:off x="8832693" y="215039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225" name="TextBox 224"/>
            <p:cNvSpPr txBox="1"/>
            <p:nvPr/>
          </p:nvSpPr>
          <p:spPr>
            <a:xfrm rot="20655616" flipH="1">
              <a:off x="8897045" y="246809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226" name="TextBox 225"/>
            <p:cNvSpPr txBox="1"/>
            <p:nvPr/>
          </p:nvSpPr>
          <p:spPr>
            <a:xfrm rot="20977493" flipH="1">
              <a:off x="9016034" y="2789562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 rot="54088" flipH="1">
              <a:off x="9010498" y="311581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228" name="TextBox 227"/>
            <p:cNvSpPr txBox="1"/>
            <p:nvPr/>
          </p:nvSpPr>
          <p:spPr>
            <a:xfrm rot="447091" flipH="1">
              <a:off x="9054339" y="341393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29" name="TextBox 228"/>
            <p:cNvSpPr txBox="1"/>
            <p:nvPr/>
          </p:nvSpPr>
          <p:spPr>
            <a:xfrm rot="931056" flipH="1">
              <a:off x="8978887" y="369900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230" name="TextBox 229"/>
            <p:cNvSpPr txBox="1"/>
            <p:nvPr/>
          </p:nvSpPr>
          <p:spPr>
            <a:xfrm rot="1438630" flipH="1">
              <a:off x="8837246" y="4000677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 rot="2225924" flipH="1">
              <a:off x="8654806" y="4286446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232" name="TextBox 231"/>
            <p:cNvSpPr txBox="1"/>
            <p:nvPr/>
          </p:nvSpPr>
          <p:spPr>
            <a:xfrm rot="2771938" flipH="1">
              <a:off x="8429528" y="46189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289" name="TextBox 288"/>
            <p:cNvSpPr txBox="1"/>
            <p:nvPr/>
          </p:nvSpPr>
          <p:spPr>
            <a:xfrm rot="3307423" flipH="1">
              <a:off x="8158931" y="484530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290" name="TextBox 289"/>
            <p:cNvSpPr txBox="1"/>
            <p:nvPr/>
          </p:nvSpPr>
          <p:spPr>
            <a:xfrm rot="3944975" flipH="1">
              <a:off x="7875765" y="500839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</a:p>
          </p:txBody>
        </p:sp>
        <p:sp>
          <p:nvSpPr>
            <p:cNvPr id="291" name="TextBox 290"/>
            <p:cNvSpPr txBox="1"/>
            <p:nvPr/>
          </p:nvSpPr>
          <p:spPr>
            <a:xfrm rot="4494982" flipH="1">
              <a:off x="7617301" y="519956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92" name="TextBox 291"/>
            <p:cNvSpPr txBox="1"/>
            <p:nvPr/>
          </p:nvSpPr>
          <p:spPr>
            <a:xfrm rot="4939664" flipH="1">
              <a:off x="7335715" y="5260055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293" name="TextBox 292"/>
            <p:cNvSpPr txBox="1"/>
            <p:nvPr/>
          </p:nvSpPr>
          <p:spPr>
            <a:xfrm rot="5539642" flipH="1">
              <a:off x="7067427" y="5304084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</a:p>
          </p:txBody>
        </p:sp>
        <p:sp>
          <p:nvSpPr>
            <p:cNvPr id="294" name="TextBox 293"/>
            <p:cNvSpPr txBox="1"/>
            <p:nvPr/>
          </p:nvSpPr>
          <p:spPr>
            <a:xfrm rot="6145872" flipH="1">
              <a:off x="6683995" y="527382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95" name="TextBox 294"/>
            <p:cNvSpPr txBox="1"/>
            <p:nvPr/>
          </p:nvSpPr>
          <p:spPr>
            <a:xfrm rot="6306669" flipH="1">
              <a:off x="6370106" y="5196681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78" name="Rounded Rectangle 77">
            <a:hlinkClick r:id="rId5" action="ppaction://hlinksldjump"/>
          </p:cNvPr>
          <p:cNvSpPr/>
          <p:nvPr/>
        </p:nvSpPr>
        <p:spPr>
          <a:xfrm>
            <a:off x="934403" y="2463533"/>
            <a:ext cx="723014" cy="6411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9" name="Rounded Rectangle 78">
            <a:hlinkClick r:id="rId6" action="ppaction://hlinksldjump"/>
          </p:cNvPr>
          <p:cNvSpPr/>
          <p:nvPr/>
        </p:nvSpPr>
        <p:spPr>
          <a:xfrm>
            <a:off x="2204568" y="2463533"/>
            <a:ext cx="723014" cy="64115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" name="Rounded Rectangle 79">
            <a:hlinkClick r:id="rId7" action="ppaction://hlinksldjump"/>
          </p:cNvPr>
          <p:cNvSpPr/>
          <p:nvPr/>
        </p:nvSpPr>
        <p:spPr>
          <a:xfrm>
            <a:off x="3524783" y="2463533"/>
            <a:ext cx="723014" cy="64115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62528" y="267430"/>
            <a:ext cx="47147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rò chơi vòng quay </a:t>
            </a:r>
          </a:p>
          <a:p>
            <a:pPr>
              <a:spcBef>
                <a:spcPts val="0"/>
              </a:spcBef>
            </a:pPr>
            <a:r>
              <a:rPr lang="en-US" sz="4000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may mắn</a:t>
            </a: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572" y="3638506"/>
            <a:ext cx="1660989" cy="1668404"/>
          </a:xfrm>
          <a:prstGeom prst="rect">
            <a:avLst/>
          </a:prstGeom>
          <a:ln>
            <a:noFill/>
          </a:ln>
          <a:effectLst>
            <a:glow rad="736600">
              <a:schemeClr val="accent1">
                <a:alpha val="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  <a:softEdge rad="101600"/>
          </a:effectLst>
        </p:spPr>
      </p:pic>
      <p:sp>
        <p:nvSpPr>
          <p:cNvPr id="72" name="Oval 71"/>
          <p:cNvSpPr/>
          <p:nvPr/>
        </p:nvSpPr>
        <p:spPr>
          <a:xfrm rot="6346749" flipH="1">
            <a:off x="6826497" y="2527163"/>
            <a:ext cx="1371600" cy="1371600"/>
          </a:xfrm>
          <a:prstGeom prst="ellips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pic>
        <p:nvPicPr>
          <p:cNvPr id="298" name="Picture 29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1985" y="6047805"/>
            <a:ext cx="1044980" cy="1044980"/>
          </a:xfrm>
          <a:prstGeom prst="rect">
            <a:avLst/>
          </a:prstGeom>
        </p:spPr>
      </p:pic>
      <p:grpSp>
        <p:nvGrpSpPr>
          <p:cNvPr id="301" name="Group 300"/>
          <p:cNvGrpSpPr/>
          <p:nvPr/>
        </p:nvGrpSpPr>
        <p:grpSpPr>
          <a:xfrm>
            <a:off x="10131975" y="3045092"/>
            <a:ext cx="2127143" cy="776650"/>
            <a:chOff x="10770032" y="2889862"/>
            <a:chExt cx="1515294" cy="776650"/>
          </a:xfrm>
        </p:grpSpPr>
        <p:pic>
          <p:nvPicPr>
            <p:cNvPr id="84" name="Picture 8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157" r="13971"/>
            <a:stretch/>
          </p:blipFill>
          <p:spPr>
            <a:xfrm rot="6348742">
              <a:off x="11225366" y="2434528"/>
              <a:ext cx="604626" cy="1515294"/>
            </a:xfrm>
            <a:prstGeom prst="rect">
              <a:avLst/>
            </a:prstGeom>
            <a:effectLst>
              <a:glow>
                <a:schemeClr val="accent1"/>
              </a:glow>
              <a:reflection endPos="0" dir="5400000" sy="-100000" algn="bl" rotWithShape="0"/>
              <a:softEdge rad="12700"/>
            </a:effectLst>
          </p:spPr>
        </p:pic>
        <p:sp>
          <p:nvSpPr>
            <p:cNvPr id="299" name="Heart 298"/>
            <p:cNvSpPr/>
            <p:nvPr/>
          </p:nvSpPr>
          <p:spPr>
            <a:xfrm rot="20306608">
              <a:off x="12026861" y="3025003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Heart 299"/>
            <p:cNvSpPr/>
            <p:nvPr/>
          </p:nvSpPr>
          <p:spPr>
            <a:xfrm rot="12684261">
              <a:off x="12009882" y="3284756"/>
              <a:ext cx="255542" cy="381756"/>
            </a:xfrm>
            <a:prstGeom prst="hear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2" name="TextBox 301"/>
          <p:cNvSpPr txBox="1"/>
          <p:nvPr/>
        </p:nvSpPr>
        <p:spPr>
          <a:xfrm>
            <a:off x="2846944" y="6468226"/>
            <a:ext cx="5954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56951" y="2473985"/>
            <a:ext cx="1721544" cy="1468376"/>
          </a:xfrm>
          <a:prstGeom prst="rect">
            <a:avLst/>
          </a:prstGeom>
        </p:spPr>
      </p:pic>
      <p:pic>
        <p:nvPicPr>
          <p:cNvPr id="9" name="Nhac-nen-khi-quay-chiec-non-ky-dieu-1-CNK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911848" y="-6198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019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40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959" y="101788"/>
            <a:ext cx="9235386" cy="103135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tứ giác đều S.ABCD?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2679405" y="1305904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7477" y="2142640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C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4927476" y="2984672"/>
            <a:ext cx="6025445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B, SBC, SCD, S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4927477" y="3760372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 = BC = CD = DA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927477" y="4519491"/>
            <a:ext cx="6025444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SA = SB = SC = SD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4940857" y="5278610"/>
            <a:ext cx="4074026" cy="5075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</a:t>
            </a:r>
            <a:endParaRPr 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8947" y="2346192"/>
            <a:ext cx="4662488" cy="3364651"/>
            <a:chOff x="168947" y="2346192"/>
            <a:chExt cx="4662488" cy="3364651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168947" y="2346192"/>
              <a:ext cx="4662488" cy="3343275"/>
              <a:chOff x="3378200" y="3327400"/>
              <a:chExt cx="4662488" cy="3343216"/>
            </a:xfrm>
          </p:grpSpPr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3816350" y="5198620"/>
                <a:ext cx="3632200" cy="1127241"/>
              </a:xfrm>
              <a:custGeom>
                <a:avLst/>
                <a:gdLst>
                  <a:gd name="T0" fmla="*/ 0 w 2064"/>
                  <a:gd name="T1" fmla="*/ 2147483647 h 720"/>
                  <a:gd name="T2" fmla="*/ 2147483647 w 2064"/>
                  <a:gd name="T3" fmla="*/ 2147483647 h 720"/>
                  <a:gd name="T4" fmla="*/ 2147483647 w 2064"/>
                  <a:gd name="T5" fmla="*/ 2147483647 h 720"/>
                  <a:gd name="T6" fmla="*/ 2147483647 w 2064"/>
                  <a:gd name="T7" fmla="*/ 0 h 720"/>
                  <a:gd name="T8" fmla="*/ 0 w 2064"/>
                  <a:gd name="T9" fmla="*/ 2147483647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4"/>
                  <a:gd name="T16" fmla="*/ 0 h 720"/>
                  <a:gd name="T17" fmla="*/ 2064 w 2064"/>
                  <a:gd name="T18" fmla="*/ 720 h 7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4" h="720">
                    <a:moveTo>
                      <a:pt x="0" y="192"/>
                    </a:moveTo>
                    <a:lnTo>
                      <a:pt x="816" y="720"/>
                    </a:lnTo>
                    <a:lnTo>
                      <a:pt x="2064" y="528"/>
                    </a:lnTo>
                    <a:lnTo>
                      <a:pt x="1248" y="0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chemeClr val="folHlink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>
                  <a:latin typeface="Verdana" panose="020B0604030504040204" pitchFamily="34" charset="0"/>
                </a:endParaRPr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>
                <a:off x="3801394" y="5486946"/>
                <a:ext cx="1436086" cy="826062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1"/>
              <p:cNvSpPr>
                <a:spLocks noChangeShapeType="1"/>
              </p:cNvSpPr>
              <p:nvPr/>
            </p:nvSpPr>
            <p:spPr bwMode="auto">
              <a:xfrm flipV="1">
                <a:off x="3801394" y="5186341"/>
                <a:ext cx="2195754" cy="30060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 flipV="1">
                <a:off x="5237480" y="6012403"/>
                <a:ext cx="2197489" cy="300605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>
                <a:off x="5997149" y="5186341"/>
                <a:ext cx="1437820" cy="826062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 flipH="1">
                <a:off x="5237480" y="3684519"/>
                <a:ext cx="423194" cy="2628489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H="1">
                <a:off x="3801394" y="3684519"/>
                <a:ext cx="1859280" cy="1802427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336474" cy="1501822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>
                <a:off x="5660674" y="3684519"/>
                <a:ext cx="1774294" cy="2327884"/>
              </a:xfrm>
              <a:prstGeom prst="line">
                <a:avLst/>
              </a:prstGeom>
              <a:noFill/>
              <a:ln w="28575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Text Box 21"/>
              <p:cNvSpPr txBox="1">
                <a:spLocks noChangeArrowheads="1"/>
              </p:cNvSpPr>
              <p:nvPr/>
            </p:nvSpPr>
            <p:spPr bwMode="auto">
              <a:xfrm>
                <a:off x="3378200" y="5336643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37" name="Text Box 22"/>
              <p:cNvSpPr txBox="1">
                <a:spLocks noChangeArrowheads="1"/>
              </p:cNvSpPr>
              <p:nvPr/>
            </p:nvSpPr>
            <p:spPr bwMode="auto">
              <a:xfrm>
                <a:off x="5005070" y="6293769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B</a:t>
                </a:r>
              </a:p>
            </p:txBody>
          </p:sp>
          <p:sp>
            <p:nvSpPr>
              <p:cNvPr id="38" name="Text Box 23"/>
              <p:cNvSpPr txBox="1">
                <a:spLocks noChangeArrowheads="1"/>
              </p:cNvSpPr>
              <p:nvPr/>
            </p:nvSpPr>
            <p:spPr bwMode="auto">
              <a:xfrm>
                <a:off x="7434969" y="5936651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39" name="Text Box 24"/>
              <p:cNvSpPr txBox="1">
                <a:spLocks noChangeArrowheads="1"/>
              </p:cNvSpPr>
              <p:nvPr/>
            </p:nvSpPr>
            <p:spPr bwMode="auto">
              <a:xfrm>
                <a:off x="6019696" y="4960286"/>
                <a:ext cx="59143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</a:rPr>
                  <a:t>D</a:t>
                </a:r>
              </a:p>
            </p:txBody>
          </p:sp>
          <p:sp>
            <p:nvSpPr>
              <p:cNvPr id="40" name="Text Box 25"/>
              <p:cNvSpPr txBox="1">
                <a:spLocks noChangeArrowheads="1"/>
              </p:cNvSpPr>
              <p:nvPr/>
            </p:nvSpPr>
            <p:spPr bwMode="auto">
              <a:xfrm>
                <a:off x="5448300" y="3327400"/>
                <a:ext cx="59213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S</a:t>
                </a:r>
              </a:p>
            </p:txBody>
          </p:sp>
          <p:sp>
            <p:nvSpPr>
              <p:cNvPr id="44" name="Text Box 33"/>
              <p:cNvSpPr txBox="1">
                <a:spLocks noChangeArrowheads="1"/>
              </p:cNvSpPr>
              <p:nvPr/>
            </p:nvSpPr>
            <p:spPr bwMode="auto">
              <a:xfrm rot="19103578">
                <a:off x="4184660" y="4001253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Cạnh bên</a:t>
                </a:r>
              </a:p>
            </p:txBody>
          </p:sp>
          <p:sp>
            <p:nvSpPr>
              <p:cNvPr id="45" name="Text Box 34"/>
              <p:cNvSpPr txBox="1">
                <a:spLocks noChangeArrowheads="1"/>
              </p:cNvSpPr>
              <p:nvPr/>
            </p:nvSpPr>
            <p:spPr bwMode="auto">
              <a:xfrm>
                <a:off x="5955950" y="3463121"/>
                <a:ext cx="1035050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Đỉnh</a:t>
                </a:r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4139511" y="4071655"/>
                <a:ext cx="846259" cy="263319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 flipH="1" flipV="1">
                <a:off x="5669020" y="3678478"/>
                <a:ext cx="328128" cy="705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Text Box 37"/>
              <p:cNvSpPr txBox="1">
                <a:spLocks noChangeArrowheads="1"/>
              </p:cNvSpPr>
              <p:nvPr/>
            </p:nvSpPr>
            <p:spPr bwMode="auto">
              <a:xfrm>
                <a:off x="6519863" y="6303910"/>
                <a:ext cx="1520825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 đáy</a:t>
                </a:r>
              </a:p>
            </p:txBody>
          </p:sp>
          <p:sp>
            <p:nvSpPr>
              <p:cNvPr id="52" name="Text Box 41"/>
              <p:cNvSpPr txBox="1">
                <a:spLocks noChangeArrowheads="1"/>
              </p:cNvSpPr>
              <p:nvPr/>
            </p:nvSpPr>
            <p:spPr bwMode="auto">
              <a:xfrm>
                <a:off x="6168447" y="4878325"/>
                <a:ext cx="1182688" cy="366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00"/>
                    </a:solidFill>
                  </a:rPr>
                  <a:t>mặ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</a:rPr>
                  <a:t>bên</a:t>
                </a:r>
              </a:p>
            </p:txBody>
          </p:sp>
          <p:sp>
            <p:nvSpPr>
              <p:cNvPr id="53" name="Line 42"/>
              <p:cNvSpPr>
                <a:spLocks noChangeShapeType="1"/>
              </p:cNvSpPr>
              <p:nvPr/>
            </p:nvSpPr>
            <p:spPr bwMode="auto">
              <a:xfrm flipH="1" flipV="1">
                <a:off x="5915267" y="5912486"/>
                <a:ext cx="844524" cy="449687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Text Box 25"/>
            <p:cNvSpPr txBox="1">
              <a:spLocks noChangeArrowheads="1"/>
            </p:cNvSpPr>
            <p:nvPr/>
          </p:nvSpPr>
          <p:spPr bwMode="auto">
            <a:xfrm>
              <a:off x="4112733" y="5016509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904532" y="534413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376031" y="4488921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2428593" y="3920158"/>
              <a:ext cx="59213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15712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6158" y="129719"/>
            <a:ext cx="9520829" cy="1129478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icon đáp á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37" b="1892"/>
          <a:stretch/>
        </p:blipFill>
        <p:spPr bwMode="auto">
          <a:xfrm>
            <a:off x="829596" y="1202237"/>
            <a:ext cx="2152030" cy="6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10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10434077" y="1167857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9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434077" y="1177820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8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434077" y="116817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7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6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434077" y="1172998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5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434077" y="1163035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4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434077" y="1153072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3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434077" y="1133146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2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434077" y="1143109"/>
            <a:ext cx="15240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prstClr val="white"/>
                </a:solidFill>
              </a:rPr>
              <a:t>00:00</a:t>
            </a:r>
          </a:p>
        </p:txBody>
      </p:sp>
      <p:pic>
        <p:nvPicPr>
          <p:cNvPr id="2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12" y="372140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750" y="6030709"/>
            <a:ext cx="1044980" cy="104498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20625" y="40782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6527" y="2422423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33476" y="3681002"/>
            <a:ext cx="10347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Công thức tính diệ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5987"/>
              </p:ext>
            </p:extLst>
          </p:nvPr>
        </p:nvGraphicFramePr>
        <p:xfrm>
          <a:off x="2051792" y="2902076"/>
          <a:ext cx="1540743" cy="5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92" y="2902076"/>
                        <a:ext cx="1540743" cy="55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03680"/>
              </p:ext>
            </p:extLst>
          </p:nvPr>
        </p:nvGraphicFramePr>
        <p:xfrm>
          <a:off x="2051793" y="4204223"/>
          <a:ext cx="1268924" cy="61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93" y="4204223"/>
                        <a:ext cx="1268924" cy="61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825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4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TẠM BIỆT"/>
  <p:tag name="GENSWF_ADVANCE_TIME" val="7.87"/>
  <p:tag name="ISPRING_SLIDE_INDENT_LEVEL" val="0"/>
  <p:tag name="ISPRING_SLIDE_ID_2" val="{BCEEE977-E8D3-45BE-9B57-5515D97226B4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720</TotalTime>
  <Words>1892</Words>
  <PresentationFormat>Widescreen</PresentationFormat>
  <Paragraphs>275</Paragraphs>
  <Slides>33</Slides>
  <Notes>20</Notes>
  <HiddenSlides>0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0" baseType="lpstr">
      <vt:lpstr>.VnTime</vt:lpstr>
      <vt:lpstr>Agency FB</vt:lpstr>
      <vt:lpstr>Arial</vt:lpstr>
      <vt:lpstr>Calibri</vt:lpstr>
      <vt:lpstr>Calibri Light</vt:lpstr>
      <vt:lpstr>Corbel</vt:lpstr>
      <vt:lpstr>Times New Roman</vt:lpstr>
      <vt:lpstr>Trebuchet MS</vt:lpstr>
      <vt:lpstr>Tw Cen MT</vt:lpstr>
      <vt:lpstr>Verdana</vt:lpstr>
      <vt:lpstr>Wingdings 3</vt:lpstr>
      <vt:lpstr>字魂59号-创粗黑</vt:lpstr>
      <vt:lpstr>思源黑体 Heavy</vt:lpstr>
      <vt:lpstr>Office Theme</vt:lpstr>
      <vt:lpstr>Facet</vt:lpstr>
      <vt:lpstr>Basi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1-03T13:47:26Z</dcterms:created>
  <dcterms:modified xsi:type="dcterms:W3CDTF">2023-07-09T11:50:05Z</dcterms:modified>
</cp:coreProperties>
</file>